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461C" w:rsidRPr="00D23D98" w:rsidRDefault="002F60EE" w:rsidP="003972A7">
      <w:pPr>
        <w:pStyle w:val="ae"/>
        <w:numPr>
          <w:ilvl w:val="0"/>
          <w:numId w:val="2"/>
        </w:numPr>
        <w:spacing w:after="0"/>
        <w:ind w:left="426" w:hanging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23D98">
        <w:rPr>
          <w:rFonts w:ascii="Times New Roman" w:eastAsia="Calibri" w:hAnsi="Times New Roman" w:cs="Times New Roman"/>
          <w:b/>
          <w:sz w:val="28"/>
          <w:szCs w:val="28"/>
        </w:rPr>
        <w:t xml:space="preserve">ДОСЛІДЖЕННЯ </w:t>
      </w:r>
      <w:r w:rsidR="0016622C" w:rsidRPr="00D23D98">
        <w:rPr>
          <w:rFonts w:ascii="Times New Roman" w:hAnsi="Times New Roman" w:cs="Times New Roman"/>
          <w:b/>
          <w:sz w:val="28"/>
          <w:szCs w:val="28"/>
        </w:rPr>
        <w:t>СЕЙМОБЕЗПЕКИ</w:t>
      </w:r>
      <w:r w:rsidRPr="00D23D98">
        <w:rPr>
          <w:rFonts w:ascii="Times New Roman" w:hAnsi="Times New Roman" w:cs="Times New Roman"/>
          <w:b/>
          <w:sz w:val="28"/>
          <w:szCs w:val="28"/>
        </w:rPr>
        <w:t xml:space="preserve"> В УМОВАХ «ПАТ КОРОСТЕНСЬКИЙ КАР'ЄР»</w:t>
      </w:r>
    </w:p>
    <w:p w:rsidR="0016622C" w:rsidRPr="00D23D98" w:rsidRDefault="0016622C" w:rsidP="003972A7">
      <w:pPr>
        <w:pStyle w:val="ae"/>
        <w:spacing w:after="0"/>
        <w:ind w:left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6622C" w:rsidRPr="003972A7" w:rsidRDefault="0016622C" w:rsidP="003972A7">
      <w:pPr>
        <w:pStyle w:val="ae"/>
        <w:numPr>
          <w:ilvl w:val="0"/>
          <w:numId w:val="3"/>
        </w:numPr>
        <w:spacing w:after="0"/>
        <w:ind w:left="284" w:hanging="14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972A7">
        <w:rPr>
          <w:rFonts w:ascii="Times New Roman" w:hAnsi="Times New Roman" w:cs="Times New Roman"/>
          <w:b/>
          <w:sz w:val="26"/>
          <w:szCs w:val="26"/>
        </w:rPr>
        <w:t>ВІДОМОСТІ ПРО ПІДПРИЄМСТВО ПАТ «КОРОСТЕНСЬКИЙ КАР’ЄР»</w:t>
      </w:r>
    </w:p>
    <w:p w:rsidR="0016622C" w:rsidRPr="00D23D98" w:rsidRDefault="0016622C" w:rsidP="003972A7">
      <w:pPr>
        <w:pStyle w:val="ae"/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5501" w:rsidRPr="003972A7" w:rsidRDefault="0016622C" w:rsidP="003972A7">
      <w:pPr>
        <w:pStyle w:val="ae"/>
        <w:numPr>
          <w:ilvl w:val="1"/>
          <w:numId w:val="3"/>
        </w:numPr>
        <w:spacing w:after="0"/>
        <w:ind w:left="993" w:hanging="709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ЗАГАЛЬНІ ВІДОМОСТІ ПРО РОДОВИЩЕ</w:t>
      </w:r>
    </w:p>
    <w:p w:rsidR="0016622C" w:rsidRPr="00D23D98" w:rsidRDefault="0016622C" w:rsidP="003972A7">
      <w:pPr>
        <w:spacing w:after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Коростенське (Стремигородське) родовище гранітів розташо</w:t>
      </w:r>
      <w:bookmarkStart w:id="0" w:name="_GoBack"/>
      <w:bookmarkEnd w:id="0"/>
      <w:r w:rsidRPr="00D23D98">
        <w:rPr>
          <w:rFonts w:ascii="Times New Roman" w:hAnsi="Times New Roman" w:cs="Times New Roman"/>
          <w:bCs/>
          <w:sz w:val="28"/>
          <w:szCs w:val="28"/>
        </w:rPr>
        <w:t>вано в Кор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осте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нському районі, Житомирської області, в 1 км на південний захід від м. Коростень на правому берез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р.Уж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в 1, 5 км від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з.д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. ст. Шатрище ПЗЗ.</w:t>
      </w:r>
    </w:p>
    <w:p w:rsidR="0016622C" w:rsidRPr="00D23D98" w:rsidRDefault="0016622C" w:rsidP="003972A7">
      <w:pPr>
        <w:spacing w:after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Родовище розкрито траншеєю в східній частині кар'єрного поля для доставки гірничої маси на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дробарний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вод. Для добування гірничої маси був нарізаний горизонт з відміткою +171.0,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 xml:space="preserve"> висота уступу в середньому 8м.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При просуванні гірничих робіт і збільшенні робочої площі створені нові горизонти +159.0м, +146.0м, +133.0м,+120.0м,+107.0м, +94м. 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З 2007 року вибухові роботи на ПАТ "Коростенський кар'єр" виконує ТОВ "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Юнігра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- Сервіс". Навантаження гірничої маси виконується екскаваторами ЕКГ та фронтальним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навантажувачем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АТ-988Н, у самоскиди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БелАЗ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модель 7522, 7523, 7547. Енергозабезпечення  кар'єру здійснюється від мережі "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Житомиренерго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" по ЛЕП-35кв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З 1968 р. експлуатується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каменедробарний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вод №2 з річною потужністю 700т.м3 у щільному тілі. Гірнича маса розміром 0-1000 мм з кар'єру самоскидами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БелАЗ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ранспортується до пункту перероблення. За допомогою пластинчатого живильника 1-18-90 подається у корпус первинного дроблення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ервинне дроблення здійснюється щоковою дробаркою СМД-118. Після первинного подрібнення за допомогою стрічкового конвеєра м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атеріал поступає на пункт вторин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ного дроблення де процес цей виконується за допомогою конусної дробарки КСД-2200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Г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, з під якої конвеєром поступає на пункт третинного дроблення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ідбір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матеріала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 допомогою грохота TS 3.3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etso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inerals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транспортується системою конвеєрів до корпусу розподілу щебеневої продукції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пофракційно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, а матері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 xml:space="preserve">ал більшого розміру поступає </w:t>
      </w:r>
      <w:r w:rsidRPr="00D23D98">
        <w:rPr>
          <w:rFonts w:ascii="Times New Roman" w:hAnsi="Times New Roman" w:cs="Times New Roman"/>
          <w:bCs/>
          <w:sz w:val="28"/>
          <w:szCs w:val="28"/>
        </w:rPr>
        <w:t>у дробарки НР-500 та КМД-2200, з під яких конвеєрами транспортується на грохот TS 4.2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etso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inerals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та розподіляється на фракції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отрібна фракція транспортується до корпусу розподілу фракцій, а матеріал більшого розміру, який не просіявся че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рез грохот TS 4.2 поступає на дро</w:t>
      </w:r>
      <w:r w:rsidRPr="00D23D98">
        <w:rPr>
          <w:rFonts w:ascii="Times New Roman" w:hAnsi="Times New Roman" w:cs="Times New Roman"/>
          <w:bCs/>
          <w:sz w:val="28"/>
          <w:szCs w:val="28"/>
        </w:rPr>
        <w:t>б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лення четвертої стадії через ті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амі дробарки НР-500, КМД-2200 (таким чином здійснюється замкнутий цикл). У корпусі розподілу щебеневої продукції за допомогою грохотів ГІЛ 52 (№ 5,6,7,8,9.10) щебінь (матеріал) розподіляється на потрібні фракції та транспортується на щебеневі склади.</w:t>
      </w:r>
    </w:p>
    <w:p w:rsidR="00EA5501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ісок з відсіву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t xml:space="preserve"> дроблення відбирається з під грохотів та конвеєром транспортується на устаткування розподілу більш менших фракцій. Кожна з 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lastRenderedPageBreak/>
        <w:t>отриманих фракцій складується окремо (за допомогою конвеєрів). У зимовий період пісо</w:t>
      </w:r>
      <w:r w:rsidRPr="00D23D98">
        <w:rPr>
          <w:rFonts w:ascii="Times New Roman" w:hAnsi="Times New Roman" w:cs="Times New Roman"/>
          <w:bCs/>
          <w:sz w:val="28"/>
          <w:szCs w:val="28"/>
        </w:rPr>
        <w:t>к транспортується на склад піску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t xml:space="preserve"> з відсіву.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EA5501" w:rsidRPr="003972A7" w:rsidRDefault="00EA5501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КОРОТКА ГЕОЛОГІЧНА І ГІДРОГЕОЛОГІЧНА ХАРАКТЕРИСТИКА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У геолог</w:t>
      </w:r>
      <w:r w:rsidR="00D23D98" w:rsidRPr="00D23D98">
        <w:rPr>
          <w:rFonts w:ascii="Times New Roman" w:hAnsi="Times New Roman" w:cs="Times New Roman"/>
          <w:sz w:val="28"/>
          <w:szCs w:val="28"/>
        </w:rPr>
        <w:t>ічний структурі Коростенського (Стремигородського)</w:t>
      </w:r>
      <w:r w:rsidRPr="00D23D98">
        <w:rPr>
          <w:rFonts w:ascii="Times New Roman" w:hAnsi="Times New Roman" w:cs="Times New Roman"/>
          <w:sz w:val="28"/>
          <w:szCs w:val="28"/>
        </w:rPr>
        <w:t xml:space="preserve"> родовища приймають доля два основних комплексу порід - граніт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ерхнедокембрійсь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ростанню і товща осадов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четве</w:t>
      </w:r>
      <w:r w:rsidR="00D23D98" w:rsidRPr="00D23D98">
        <w:rPr>
          <w:rFonts w:ascii="Times New Roman" w:hAnsi="Times New Roman" w:cs="Times New Roman"/>
          <w:sz w:val="28"/>
          <w:szCs w:val="28"/>
        </w:rPr>
        <w:t>ртиного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періода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>. Поверхня масиву</w:t>
      </w:r>
      <w:r w:rsidRPr="00D23D98">
        <w:rPr>
          <w:rFonts w:ascii="Times New Roman" w:hAnsi="Times New Roman" w:cs="Times New Roman"/>
          <w:sz w:val="28"/>
          <w:szCs w:val="28"/>
        </w:rPr>
        <w:t xml:space="preserve"> граніту на площині родовища має подовжену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уполовидну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форму, витягнуту з північного заходу на південний схід.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До південного заходу, півдню і сходу відбувається занурення гранітного масиву під</w:t>
      </w:r>
      <w:r w:rsidR="00D23D98" w:rsidRPr="00D23D98">
        <w:rPr>
          <w:rFonts w:ascii="Times New Roman" w:hAnsi="Times New Roman" w:cs="Times New Roman"/>
          <w:sz w:val="28"/>
          <w:szCs w:val="28"/>
        </w:rPr>
        <w:t xml:space="preserve"> товщу четвертинних 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ерхнедокембрийскі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кристалічні породи Коростенс</w:t>
      </w:r>
      <w:r w:rsidR="00D23D98" w:rsidRPr="00D23D98">
        <w:rPr>
          <w:rFonts w:ascii="Times New Roman" w:hAnsi="Times New Roman" w:cs="Times New Roman"/>
          <w:sz w:val="28"/>
          <w:szCs w:val="28"/>
        </w:rPr>
        <w:t>ь</w:t>
      </w:r>
      <w:r w:rsidRPr="00D23D98">
        <w:rPr>
          <w:rFonts w:ascii="Times New Roman" w:hAnsi="Times New Roman" w:cs="Times New Roman"/>
          <w:sz w:val="28"/>
          <w:szCs w:val="28"/>
        </w:rPr>
        <w:t xml:space="preserve">кого родовища представлені середньозернистим рожево-сірим, рожевим, іноді червоним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профировидни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гранітом. До мінералогічного складу гранітів входить: польовий шпат, біотит, кварц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плагиоклаз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микрокл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рогова обманка, рудні мінерали і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акцессори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. Граніти з поверхні вивітрені або зачеплені вивітрюванням. Потужність вивітреного граніту коливається в межах 0,1-6,3 м Потужність граніту зачепленого вивітрюванням складає 0,3-4,55м. Характер поверхні граніту неспокійний. Коливання поверхні відбувається в межах абсолютних відміток +176-183 м До південного заходу спостерігається занурення глинистого масиву до відміток + 158 м. Поверхня граніту покрит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ням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четвертинного віку, місцями -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ресвой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.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Четвертинні відкладення на родовищі представлені пісками, суглинками, глинами грантовими шарами. До розкривних порід на родовищі відносяться четвертинні відкладення ґрунтовий шар, суглинки, пісок, глини/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ресв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, а також вивітрений граніт. Загальна потужність розкривних порід на род</w:t>
      </w:r>
      <w:r w:rsidR="00D23D98" w:rsidRPr="00D23D98">
        <w:rPr>
          <w:rFonts w:ascii="Times New Roman" w:hAnsi="Times New Roman" w:cs="Times New Roman"/>
          <w:sz w:val="28"/>
          <w:szCs w:val="28"/>
        </w:rPr>
        <w:t>овищі в межах контуру</w:t>
      </w:r>
      <w:r w:rsidRPr="00D23D98">
        <w:rPr>
          <w:rFonts w:ascii="Times New Roman" w:hAnsi="Times New Roman" w:cs="Times New Roman"/>
          <w:sz w:val="28"/>
          <w:szCs w:val="28"/>
        </w:rPr>
        <w:t xml:space="preserve"> підрахунку запасів коливається /0-29,5 м/.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На родовищі мають поширення підземні води, приурочені до четвертинн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до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. В основному водоносний горизонт знаходиться в тріщинуватій зоні. Глибина дзеркальних вод коливається /0-4 м/, а абсолютна відмітка рівня підземних вод коливається  в межах +177,7 - 187,8 м Пониження рівня ґрунтових вод спостерігається у напрямі пониження поверхні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.п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від центру родовища до його периферії. За попередніми підрахунками, загальний приплив води в кар'єрі складає 40-50 м3 за годину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5501" w:rsidRPr="003972A7" w:rsidRDefault="00EA5501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ЯКІСНА ХАРАКТЕРИСТИКА КОРИСНОЇ КОПАЛИНИ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Граніти Коростенського родовища розділені на три основні різновиди: вивітрений зачеплений вивітрюванням і свіжий. З метою придатності гранітів Коростенського родовища для використання як буту і щебня були проведені лабораторні дослідження проб гранітів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Результати фізико-механічних випробувань гранітів :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Таблиця 1.</w:t>
      </w:r>
    </w:p>
    <w:p w:rsidR="00EA5501" w:rsidRPr="00D23D98" w:rsidRDefault="00EA5501" w:rsidP="003972A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Фізико-механічні властивості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3192"/>
        <w:gridCol w:w="2443"/>
      </w:tblGrid>
      <w:tr w:rsidR="00EA5501" w:rsidRPr="00D23D98" w:rsidTr="00D23D98">
        <w:trPr>
          <w:trHeight w:val="240"/>
          <w:jc w:val="center"/>
        </w:trPr>
        <w:tc>
          <w:tcPr>
            <w:tcW w:w="3936" w:type="dxa"/>
            <w:vMerge w:val="restart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Найменування</w:t>
            </w:r>
          </w:p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35" w:type="dxa"/>
            <w:gridSpan w:val="2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Г р а н і т и</w:t>
            </w:r>
          </w:p>
        </w:tc>
      </w:tr>
      <w:tr w:rsidR="00EA5501" w:rsidRPr="00D23D98" w:rsidTr="00D23D98">
        <w:trPr>
          <w:trHeight w:val="480"/>
          <w:jc w:val="center"/>
        </w:trPr>
        <w:tc>
          <w:tcPr>
            <w:tcW w:w="3936" w:type="dxa"/>
            <w:vMerge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віжі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зачеплені вивітрюванням</w:t>
            </w:r>
          </w:p>
        </w:tc>
      </w:tr>
      <w:tr w:rsidR="00EA5501" w:rsidRPr="00D23D98" w:rsidTr="00D23D98">
        <w:trPr>
          <w:trHeight w:val="345"/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. Питома вага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6-2,69 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5-2,67 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 Об'ємна вага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4-2,69 т/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44-2,62 т.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3. Водопоглинення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04-0,38 %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1-1,53%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4. Пористість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4-2,7%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4-3,9%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5. Межа міцності при стиску  в сухому стані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774-244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059-2000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6. Те ж у </w:t>
            </w: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водонасиченому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стані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54-2313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070-1868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ab/>
        <w:t xml:space="preserve">            Таблиця 2.</w:t>
      </w:r>
    </w:p>
    <w:p w:rsidR="00EA5501" w:rsidRPr="00D23D98" w:rsidRDefault="00EA5501" w:rsidP="003972A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Морозостійкіст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2835"/>
        <w:gridCol w:w="2800"/>
      </w:tblGrid>
      <w:tr w:rsidR="00EA5501" w:rsidRPr="00D23D98" w:rsidTr="00D23D98">
        <w:trPr>
          <w:jc w:val="center"/>
        </w:trPr>
        <w:tc>
          <w:tcPr>
            <w:tcW w:w="3936" w:type="dxa"/>
            <w:vMerge w:val="restart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35" w:type="dxa"/>
            <w:gridSpan w:val="2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Г р а н і т и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  <w:vMerge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віжі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зачеплені вивітрюванням</w:t>
            </w:r>
          </w:p>
        </w:tc>
      </w:tr>
      <w:tr w:rsidR="00EA5501" w:rsidRPr="00D23D98" w:rsidTr="00D23D98">
        <w:trPr>
          <w:jc w:val="center"/>
        </w:trPr>
        <w:tc>
          <w:tcPr>
            <w:tcW w:w="9571" w:type="dxa"/>
            <w:gridSpan w:val="3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Межа міцності :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. Після 1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884-2551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285-1750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 Після 2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50-213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960-160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3. Після 3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463-2003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376-153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4. Після 50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62-172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0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9571" w:type="dxa"/>
            <w:gridSpan w:val="3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оефіцієнт морозостійкості 0,75-0,96</w:t>
            </w:r>
          </w:p>
        </w:tc>
      </w:tr>
    </w:tbl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ab/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3972A7" w:rsidRDefault="003972A7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3972A7" w:rsidRPr="00D23D98" w:rsidRDefault="003972A7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ab/>
        <w:t xml:space="preserve">        Таблиця 3.</w:t>
      </w:r>
    </w:p>
    <w:p w:rsidR="00EA5501" w:rsidRPr="00D23D98" w:rsidRDefault="00EA5501" w:rsidP="003972A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Хімічний склад граніт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омпоненти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Вміст, %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Sі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72.40 - 73.96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Аl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3.66 -14.19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Fе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09 - 3.28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Ті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0.5 - 1.45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ао</w:t>
            </w:r>
            <w:proofErr w:type="spellEnd"/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0.32 - 0.36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МgО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S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12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2О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5,25 - 5,42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NаО</w:t>
            </w:r>
            <w:proofErr w:type="spellEnd"/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78 - 3.28</w:t>
            </w:r>
          </w:p>
        </w:tc>
      </w:tr>
    </w:tbl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гідно з усіма вищенаведеними властивостями,  граніти Коростенського родовища відносяться до V категорії по ЕНИР або до Х категорії по класифікації 1944 р., коефіцієнт міцності  10-16. Результати випробувань Коростенс</w:t>
      </w:r>
      <w:r w:rsidR="00D23D98" w:rsidRPr="00D23D98">
        <w:rPr>
          <w:rFonts w:ascii="Times New Roman" w:hAnsi="Times New Roman" w:cs="Times New Roman"/>
          <w:sz w:val="28"/>
          <w:szCs w:val="28"/>
        </w:rPr>
        <w:t>ь</w:t>
      </w:r>
      <w:r w:rsidRPr="00D23D98">
        <w:rPr>
          <w:rFonts w:ascii="Times New Roman" w:hAnsi="Times New Roman" w:cs="Times New Roman"/>
          <w:sz w:val="28"/>
          <w:szCs w:val="28"/>
        </w:rPr>
        <w:t xml:space="preserve">ких гранітів показують, що вони придатні як сировина для виробництва буту і </w:t>
      </w:r>
      <w:r w:rsidR="00D23D98" w:rsidRPr="00D23D98">
        <w:rPr>
          <w:rFonts w:ascii="Times New Roman" w:hAnsi="Times New Roman" w:cs="Times New Roman"/>
          <w:sz w:val="28"/>
          <w:szCs w:val="28"/>
        </w:rPr>
        <w:t>щебню</w:t>
      </w:r>
      <w:r w:rsidRPr="00D23D98">
        <w:rPr>
          <w:rFonts w:ascii="Times New Roman" w:hAnsi="Times New Roman" w:cs="Times New Roman"/>
          <w:sz w:val="28"/>
          <w:szCs w:val="28"/>
        </w:rPr>
        <w:t xml:space="preserve"> згідно діюч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ГОСТів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8267-82,22132-76,8736-77, ТУ  21 УРСР 142-78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23D98" w:rsidRPr="003972A7" w:rsidRDefault="00D23D98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НОВІ ГЕОЛОГІЧНІ ДАНІ РОДОВИЩА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Відповідно до технічного завдання ОПО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Житомирнерудпро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" на Коростенському (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Стремигородскому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) родовищі граніту в 1977-1979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р.р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. проведені геологорозвідувальні роботи комплексної геологічної експедиції "Укргеолстром".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Цільовим призначенням проведених робіт бул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родовища на глибину для забезпечення підприємства запасами. Коростенське родовище відкрите українським геологічним управлінням в 1938 р. Порівняно інтенсивна розробка родовища і виробництв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щебеня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у великих,  поступово наростаючих кількостях, ведеться з 1948 р. Добуток корисної копалини здійснюється кар'єрним способом. Відповідно до технічного завдання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дійснена в глибину до відмітки +</w:t>
      </w:r>
      <w:smartTag w:uri="urn:schemas-microsoft-com:office:smarttags" w:element="metricconverter">
        <w:smartTagPr>
          <w:attr w:name="ProductID" w:val="81 м"/>
        </w:smartTagPr>
        <w:r w:rsidRPr="00D23D98">
          <w:rPr>
            <w:rFonts w:ascii="Times New Roman" w:hAnsi="Times New Roman" w:cs="Times New Roman"/>
            <w:sz w:val="28"/>
            <w:szCs w:val="28"/>
          </w:rPr>
          <w:t>81 м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на глибину до 100 м/. Вибір ділянк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роблений з урахуванням наявності на прилеглих площах орних земель і обмеженої можливості подальшого розширення родовища. 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Проведення геологорозвідувальних робіт здійснювалося в контурах існуючих земельного і гірничого відводів.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В результаті виконання польових  і камеральних робіт зроблений підрахунок запасів граніту на Коростенському родовищі за станом на 1 січня 1979 р. Сумарно-геологічні запас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буто-щебенувої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сировини по категоріях </w:t>
      </w:r>
      <w:r w:rsidR="003972A7">
        <w:rPr>
          <w:rFonts w:ascii="Times New Roman" w:hAnsi="Times New Roman" w:cs="Times New Roman"/>
          <w:sz w:val="28"/>
          <w:szCs w:val="28"/>
        </w:rPr>
        <w:t xml:space="preserve">А+В+С1 склали 32.4 млн. </w:t>
      </w:r>
      <w:proofErr w:type="spellStart"/>
      <w:r w:rsidR="003972A7">
        <w:rPr>
          <w:rFonts w:ascii="Times New Roman" w:hAnsi="Times New Roman" w:cs="Times New Roman"/>
          <w:sz w:val="28"/>
          <w:szCs w:val="28"/>
        </w:rPr>
        <w:t>куб.м</w:t>
      </w:r>
      <w:proofErr w:type="spellEnd"/>
      <w:r w:rsidR="003972A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 урахуванням втрат загальні балансові запаси граніту за станом на 1.01.79 р. по категоріях склали: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ат.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  -   7162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lastRenderedPageBreak/>
        <w:t>Кат.В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  -   770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23D98">
        <w:rPr>
          <w:rFonts w:ascii="Times New Roman" w:hAnsi="Times New Roman" w:cs="Times New Roman"/>
          <w:sz w:val="28"/>
          <w:szCs w:val="28"/>
          <w:u w:val="single"/>
        </w:rPr>
        <w:t>Кат.С1  - 10268 т. м</w:t>
      </w:r>
      <w:r w:rsidRPr="00D23D98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А+В+С1 - 2513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З урахуванням видобування і проведеною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ою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2007г. ВК "Геолог"  загальні балансові запаси граніту за станом на 1.01. 13р. по категоріях склали:                                                                                       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  - 773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В   - 3782,9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23D98">
        <w:rPr>
          <w:rFonts w:ascii="Times New Roman" w:hAnsi="Times New Roman" w:cs="Times New Roman"/>
          <w:sz w:val="28"/>
          <w:szCs w:val="28"/>
          <w:u w:val="single"/>
        </w:rPr>
        <w:t>Кат С1   - 8042,5 м</w:t>
      </w:r>
      <w:r w:rsidRPr="00D23D98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+В+С1 – 12598,4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З урахуванням видобування і проведеною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ою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2013г. ВК "Геолог"  загальні балансові запаси граніту за станом на 1.01. 15р. по категоріях склали:                                                                                       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  - 5270,2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В   - 8925,3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+В – 14195,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Забалансові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- 3279 т.м3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23D98" w:rsidRPr="003972A7" w:rsidRDefault="00D23D98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D23D98">
        <w:rPr>
          <w:rFonts w:ascii="Times New Roman" w:hAnsi="Times New Roman" w:cs="Times New Roman"/>
          <w:b/>
          <w:sz w:val="24"/>
          <w:szCs w:val="28"/>
        </w:rPr>
        <w:t>ГІРНИЧИЙ І ЗЕМЕЛЬНИЙ ВІДВОДИ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агальна площа землекористування ПАТ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ий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ар'єр" по земельно-облікових документах складає </w:t>
      </w:r>
      <w:smartTag w:uri="urn:schemas-microsoft-com:office:smarttags" w:element="metricconverter">
        <w:smartTagPr>
          <w:attr w:name="ProductID" w:val="114,92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114,92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.ч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. земель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відгодівельного радгоспу </w:t>
      </w:r>
      <w:smartTag w:uri="urn:schemas-microsoft-com:office:smarttags" w:element="metricconverter">
        <w:smartTagPr>
          <w:attr w:name="ProductID" w:val="26,92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26,92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ержакт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№26 від 15.11.96 р., земель м. Коростень - </w:t>
      </w:r>
      <w:smartTag w:uri="urn:schemas-microsoft-com:office:smarttags" w:element="metricconverter">
        <w:smartTagPr>
          <w:attr w:name="ProductID" w:val="88,0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88,0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ержакт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№ 57 від 15.01.97 р./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Спеціальний дозвіл на користування надрам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Стремигород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)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родовища гранітів видана Держкомгеології України за   № 634 видана 16.09.96 р.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Термін дії продовжено до 16.09.2032р. Акт гірничого відводу №2241 виданий Державною службою гірничого нагляду та промислової безпеки України 17.09.2013р. Термін чинності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акт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до 16.09.2032р</w:t>
      </w:r>
    </w:p>
    <w:p w:rsidR="0016622C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Площа порушених земель гірничими роботами за станом на 1.10.16 р. </w:t>
      </w:r>
      <w:smartTag w:uri="urn:schemas-microsoft-com:office:smarttags" w:element="metricconverter">
        <w:smartTagPr>
          <w:attr w:name="ProductID" w:val="43.4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43.4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>.</w:t>
      </w:r>
    </w:p>
    <w:p w:rsidR="003972A7" w:rsidRDefault="003972A7" w:rsidP="003972A7">
      <w:pPr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16622C" w:rsidRPr="003972A7" w:rsidRDefault="0016622C" w:rsidP="003972A7">
      <w:pPr>
        <w:pStyle w:val="ae"/>
        <w:numPr>
          <w:ilvl w:val="0"/>
          <w:numId w:val="3"/>
        </w:numPr>
        <w:spacing w:after="0"/>
        <w:ind w:left="284" w:hanging="14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972A7">
        <w:rPr>
          <w:rFonts w:ascii="Times New Roman" w:hAnsi="Times New Roman" w:cs="Times New Roman"/>
          <w:b/>
          <w:sz w:val="26"/>
          <w:szCs w:val="26"/>
        </w:rPr>
        <w:t>ПОБУДОВА СЕЙСМОНЕБЕЗПЕЧНИХ ЗОН В УМОВАХ «ПАТ КОРОСТЕНСЬКИЙ КАР'ЄР»</w:t>
      </w:r>
    </w:p>
    <w:p w:rsidR="009F461C" w:rsidRPr="00D23D98" w:rsidRDefault="009F461C" w:rsidP="003972A7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eastAsia="Calibri" w:hAnsi="Times New Roman" w:cs="Times New Roman"/>
          <w:sz w:val="28"/>
          <w:szCs w:val="28"/>
        </w:rPr>
        <w:t xml:space="preserve">Дослідження </w:t>
      </w:r>
      <w:r w:rsidRPr="00D23D98">
        <w:rPr>
          <w:rFonts w:ascii="Times New Roman" w:hAnsi="Times New Roman" w:cs="Times New Roman"/>
          <w:sz w:val="28"/>
          <w:szCs w:val="28"/>
        </w:rPr>
        <w:t>для умов «ПАТ Коростенський кар'єр»</w:t>
      </w:r>
      <w:r w:rsidRPr="00D23D98">
        <w:rPr>
          <w:rFonts w:ascii="Times New Roman" w:eastAsia="Calibri" w:hAnsi="Times New Roman" w:cs="Times New Roman"/>
          <w:sz w:val="28"/>
          <w:szCs w:val="28"/>
        </w:rPr>
        <w:t xml:space="preserve"> проводились </w:t>
      </w: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щодо побудови сейсмонебезпечних зон. </w:t>
      </w:r>
      <w:r w:rsidRPr="00D23D98">
        <w:rPr>
          <w:rFonts w:ascii="Times New Roman" w:hAnsi="Times New Roman" w:cs="Times New Roman"/>
          <w:bCs/>
          <w:sz w:val="28"/>
          <w:szCs w:val="28"/>
        </w:rPr>
        <w:t>Виходячи з реальних геолого-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оватих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обливостей місцевості, в яких знаходиться територія кар’єрного поля </w:t>
      </w:r>
      <w:r w:rsidRPr="00D23D98">
        <w:rPr>
          <w:rFonts w:ascii="Times New Roman" w:hAnsi="Times New Roman" w:cs="Times New Roman"/>
          <w:sz w:val="28"/>
          <w:szCs w:val="28"/>
        </w:rPr>
        <w:t>«ПАТ Коростенський кар'єр» і прилеглі до неї об’єкти, що охороняються,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подальші аналітичні дослідження полягають у виборі математичної моделі середовища та визначення характеру розподілу, в ній, хвильового поля від вибуху циліндричного заряду вибухової речовини.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 процесі виконання досліджень було встановлено, що середовище кар’єрного поля є не однорідною в якому є система паралельних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 заповнювачем. При цьому, </w:t>
      </w: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, побудова еліптичних сейсмонебезпечних зон ґрунтувалась на тому, що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ейсмічна хвиля, яка буде </w:t>
      </w:r>
      <w:r w:rsidRPr="00D23D98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утворюватися від короткоуповільненого вибуху системи вертикально свердловинних зарядів ВР, з великою віссю орієнтованою паралельна площині тріщини. При цьому в роботі використовували також цей </w:t>
      </w:r>
      <w:r w:rsidRPr="00D23D98">
        <w:rPr>
          <w:rFonts w:ascii="Times New Roman" w:hAnsi="Times New Roman" w:cs="Times New Roman"/>
          <w:sz w:val="28"/>
          <w:szCs w:val="28"/>
        </w:rPr>
        <w:t>методу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для визначення швидкост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ейсмоколивань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паралель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а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а перпендикуляр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е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новній системі тріщинуватості. У середовищі кар’єрного поля </w:t>
      </w:r>
      <w:r w:rsidRPr="00D23D98">
        <w:rPr>
          <w:rFonts w:ascii="Times New Roman" w:hAnsi="Times New Roman" w:cs="Times New Roman"/>
          <w:sz w:val="28"/>
          <w:szCs w:val="28"/>
        </w:rPr>
        <w:t xml:space="preserve">в умовах «ПАТ Коростенський кар'єр»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з паралельної системою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, зі збільшенням відстані від епіцентру вибуху, сейсмічна хвиля постійно буде втрачати свою інтенсивність за рахунок перетину більшої кількост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. Закономірність зміни параметрів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ейсмоанізотропії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властивостей масиву за напрямками  характеризується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ізосейсмами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триманими в «ПАТ Коростенський кар'єр» гірського масиву, в якому розташований кар'єр і прилегла до нього зона охоронних об'єктів. Розміри еліпса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ізосейсм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, залежать від приведеної до відстані маси заряду</w:t>
      </w:r>
      <w:r w:rsidRPr="00D23D98">
        <w:rPr>
          <w:rFonts w:ascii="Times New Roman" w:hAnsi="Times New Roman" w:cs="Times New Roman"/>
          <w:bCs/>
          <w:sz w:val="28"/>
          <w:szCs w:val="28"/>
        </w:rPr>
        <w:object w:dxaOrig="8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5.5pt" o:ole="">
            <v:imagedata r:id="rId6" o:title=""/>
          </v:shape>
          <o:OLEObject Type="Embed" ProgID="Equation.3" ShapeID="_x0000_i1025" DrawAspect="Content" ObjectID="_1556793152" r:id="rId7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>.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для побудови еліптичних сейсмонебезпечних зон в роботі в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икористовуючи емпіричні залежності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швидкості сейсмічних коливань від 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приведеної до заряду </w:t>
      </w:r>
      <w:r w:rsidRPr="00D23D98">
        <w:rPr>
          <w:rFonts w:ascii="Times New Roman" w:hAnsi="Times New Roman" w:cs="Times New Roman"/>
          <w:bCs/>
          <w:i/>
          <w:iCs/>
          <w:sz w:val="28"/>
          <w:szCs w:val="28"/>
        </w:rPr>
        <w:t>Q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(кг) відстані </w:t>
      </w:r>
      <w:r w:rsidRPr="00D23D98">
        <w:rPr>
          <w:rFonts w:ascii="Times New Roman" w:hAnsi="Times New Roman" w:cs="Times New Roman"/>
          <w:bCs/>
          <w:i/>
          <w:iCs/>
          <w:sz w:val="28"/>
          <w:szCs w:val="28"/>
        </w:rPr>
        <w:t>r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(м) паралель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а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а перпендикуляр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е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новній системі тріщинуватості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представлена степеневою регресією виду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9F461C" w:rsidRPr="00D23D98" w:rsidRDefault="009F461C" w:rsidP="003972A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position w:val="-16"/>
          <w:sz w:val="28"/>
          <w:szCs w:val="28"/>
        </w:rPr>
        <w:object w:dxaOrig="2260" w:dyaOrig="480">
          <v:shape id="_x0000_i1026" type="#_x0000_t75" style="width:117.75pt;height:26.25pt" o:ole="">
            <v:imagedata r:id="rId8" o:title=""/>
          </v:shape>
          <o:OLEObject Type="Embed" ProgID="Equation.DSMT4" ShapeID="_x0000_i1026" DrawAspect="Content" ObjectID="_1556793153" r:id="rId9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, см/с </w:t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  <w:t xml:space="preserve">  (1)</w:t>
      </w:r>
    </w:p>
    <w:p w:rsidR="009F461C" w:rsidRPr="00D23D98" w:rsidRDefault="009F461C" w:rsidP="003972A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position w:val="-16"/>
          <w:sz w:val="28"/>
          <w:szCs w:val="28"/>
        </w:rPr>
        <w:object w:dxaOrig="2140" w:dyaOrig="480">
          <v:shape id="_x0000_i1027" type="#_x0000_t75" style="width:111pt;height:26.25pt" o:ole="">
            <v:imagedata r:id="rId10" o:title=""/>
          </v:shape>
          <o:OLEObject Type="Embed" ProgID="Equation.DSMT4" ShapeID="_x0000_i1027" DrawAspect="Content" ObjectID="_1556793154" r:id="rId11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, см/с </w:t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  <w:t xml:space="preserve">  (2)</w:t>
      </w:r>
    </w:p>
    <w:p w:rsidR="009F461C" w:rsidRPr="00D23D98" w:rsidRDefault="009F461C" w:rsidP="003972A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Де  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U– 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>швидкість сейсмічних коливань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, </w:t>
      </w:r>
      <w:r w:rsidRPr="00D23D98">
        <w:rPr>
          <w:rFonts w:ascii="Times New Roman" w:hAnsi="Times New Roman" w:cs="Times New Roman"/>
          <w:bCs/>
          <w:sz w:val="28"/>
          <w:szCs w:val="28"/>
        </w:rPr>
        <w:t>см/с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; </w:t>
      </w:r>
      <w:r w:rsidRPr="00D23D98">
        <w:rPr>
          <w:rFonts w:ascii="Times New Roman" w:hAnsi="Times New Roman" w:cs="Times New Roman"/>
          <w:bCs/>
          <w:sz w:val="28"/>
          <w:szCs w:val="28"/>
        </w:rPr>
        <w:object w:dxaOrig="880" w:dyaOrig="460">
          <v:shape id="_x0000_i1028" type="#_x0000_t75" style="width:45.75pt;height:25.5pt" o:ole="">
            <v:imagedata r:id="rId6" o:title=""/>
          </v:shape>
          <o:OLEObject Type="Embed" ProgID="Equation.3" ShapeID="_x0000_i1028" DrawAspect="Content" ObjectID="_1556793155" r:id="rId12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>–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приведена до заряду відстань, м/кг</w:t>
      </w:r>
      <w:r w:rsidRPr="00D23D9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1/3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tbl>
      <w:tblPr>
        <w:tblW w:w="9781" w:type="dxa"/>
        <w:tblLook w:val="04A0" w:firstRow="1" w:lastRow="0" w:firstColumn="1" w:lastColumn="0" w:noHBand="0" w:noVBand="1"/>
      </w:tblPr>
      <w:tblGrid>
        <w:gridCol w:w="9238"/>
        <w:gridCol w:w="543"/>
      </w:tblGrid>
      <w:tr w:rsidR="002F60EE" w:rsidRPr="00D23D98" w:rsidTr="002F60EE">
        <w:trPr>
          <w:trHeight w:val="20"/>
        </w:trPr>
        <w:tc>
          <w:tcPr>
            <w:tcW w:w="9498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object w:dxaOrig="1935" w:dyaOrig="375">
                <v:shape id="_x0000_i1029" type="#_x0000_t75" style="width:96.75pt;height:18.75pt" o:ole="" fillcolor="window">
                  <v:imagedata r:id="rId13" o:title=""/>
                </v:shape>
                <o:OLEObject Type="Embed" ProgID="Equation.3" ShapeID="_x0000_i1029" DrawAspect="Content" ObjectID="_1556793156" r:id="rId14"/>
              </w:objec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;    </w: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object w:dxaOrig="2025" w:dyaOrig="375">
                <v:shape id="_x0000_i1030" type="#_x0000_t75" style="width:101.25pt;height:18.75pt" o:ole="" fillcolor="window">
                  <v:imagedata r:id="rId15" o:title=""/>
                </v:shape>
                <o:OLEObject Type="Embed" ProgID="Equation.3" ShapeID="_x0000_i1030" DrawAspect="Content" ObjectID="_1556793157" r:id="rId16"/>
              </w:objec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283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(3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е   </w:t>
      </w:r>
      <w:proofErr w:type="spellStart"/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y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коефіцієнт, який враховує умови вибуху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,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K</w:t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коефіцієнти пропорційності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(1300,160)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[V]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швидкість допустимого рівня коливань, см/с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;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показники ступенів загасання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(2,1,1,7)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Q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маса вибухової речовини на одне сповільнення, кг (4.1).</w:t>
      </w:r>
    </w:p>
    <w:p w:rsidR="009F461C" w:rsidRPr="00D23D98" w:rsidRDefault="009F461C" w:rsidP="003972A7">
      <w:pPr>
        <w:tabs>
          <w:tab w:val="left" w:pos="0"/>
        </w:tabs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Визначення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сейсмобезпечної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відстані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, (м) в тріщинуватому масиві в різних напрямках від епіцентру вибуху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 кар'єрі «ПАТ Коростенський кар'єр» 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о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обєктів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>, що охороняються (житлові будинки села та промислові будівлі) проводили за емпіричною формулою:</w:t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b/>
          <w:snapToGrid w:val="0"/>
          <w:sz w:val="28"/>
          <w:szCs w:val="28"/>
        </w:r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8647"/>
        <w:gridCol w:w="1134"/>
      </w:tblGrid>
      <w:tr w:rsidR="009F461C" w:rsidRPr="00D23D98" w:rsidTr="00D23D98">
        <w:tc>
          <w:tcPr>
            <w:tcW w:w="8647" w:type="dxa"/>
            <w:shd w:val="clear" w:color="auto" w:fill="auto"/>
          </w:tcPr>
          <w:p w:rsidR="009F461C" w:rsidRPr="00D23D98" w:rsidRDefault="009F461C" w:rsidP="003972A7">
            <w:pPr>
              <w:tabs>
                <w:tab w:val="left" w:pos="0"/>
              </w:tabs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position w:val="-34"/>
                <w:sz w:val="28"/>
                <w:szCs w:val="28"/>
              </w:rPr>
              <w:object w:dxaOrig="4220" w:dyaOrig="740">
                <v:shape id="_x0000_i1031" type="#_x0000_t75" style="width:375.75pt;height:61.5pt" o:ole="" fillcolor="window">
                  <v:imagedata r:id="rId17" o:title=""/>
                </v:shape>
                <o:OLEObject Type="Embed" ProgID="Equation.3" ShapeID="_x0000_i1031" DrawAspect="Content" ObjectID="_1556793158" r:id="rId18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F461C" w:rsidRPr="00D23D98" w:rsidRDefault="009F461C" w:rsidP="003972A7">
            <w:pPr>
              <w:tabs>
                <w:tab w:val="left" w:pos="0"/>
              </w:tabs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5)</w:t>
            </w:r>
          </w:p>
        </w:tc>
      </w:tr>
    </w:tbl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spacing w:after="0"/>
        <w:ind w:left="709" w:hanging="709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е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відповідний полярному куту з (4.3) кут (град.) між радіусом зони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ізосейм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і профілем II–II (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рис. 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).</w:t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center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46EAAA" wp14:editId="0CA53C93">
            <wp:extent cx="2838450" cy="3177932"/>
            <wp:effectExtent l="1905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b="1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177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1. Схема до визначення розмірів еліпсоподібної сейсмонебезпечної зони в анізотропному гірському масиві :</w:t>
      </w:r>
    </w:p>
    <w:p w:rsidR="009F461C" w:rsidRPr="00D23D98" w:rsidRDefault="009F461C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І-І, ІІ-ІІ – профілі встановлення сейсмоприймачів на відстанях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а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б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в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г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.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br/>
        <w:t xml:space="preserve">1 – система тріщинуватості гірського масиву; 2 –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ємий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блок;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еликий, малий і під кутом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φ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до системи тріщинуватості радіуси осей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Підставивши у формули (4.5) значення приведених мас для кожної із точок профілю, одержимо системи з двох рівнянь для визначення швидкостей коливань по кожному профілю окремо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аралельно розкритим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тріщина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профіль I–І)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5387"/>
        <w:gridCol w:w="4250"/>
      </w:tblGrid>
      <w:tr w:rsidR="002F60EE" w:rsidRPr="00D23D98" w:rsidTr="002F60EE">
        <w:trPr>
          <w:trHeight w:val="20"/>
          <w:jc w:val="right"/>
        </w:trPr>
        <w:tc>
          <w:tcPr>
            <w:tcW w:w="5387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725" w:dyaOrig="810">
                <v:shape id="_x0000_i1032" type="#_x0000_t75" style="width:86.25pt;height:40.5pt" o:ole="" fillcolor="window">
                  <v:imagedata r:id="rId20" o:title=""/>
                </v:shape>
                <o:OLEObject Type="Embed" ProgID="Equation.3" ShapeID="_x0000_i1032" DrawAspect="Content" ObjectID="_1556793159" r:id="rId21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</w:p>
        </w:tc>
        <w:tc>
          <w:tcPr>
            <w:tcW w:w="4250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7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ерпендикулярно розкритим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тріщина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профіль II–II):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5529"/>
        <w:gridCol w:w="4110"/>
      </w:tblGrid>
      <w:tr w:rsidR="002F60EE" w:rsidRPr="00D23D98" w:rsidTr="002F60EE">
        <w:trPr>
          <w:trHeight w:val="20"/>
        </w:trPr>
        <w:tc>
          <w:tcPr>
            <w:tcW w:w="5529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815" w:dyaOrig="900">
                <v:shape id="_x0000_i1033" type="#_x0000_t75" style="width:90.75pt;height:45pt" o:ole="" fillcolor="window">
                  <v:imagedata r:id="rId22" o:title=""/>
                </v:shape>
                <o:OLEObject Type="Embed" ProgID="Equation.3" ShapeID="_x0000_i1033" DrawAspect="Content" ObjectID="_1556793160" r:id="rId23"/>
              </w:object>
            </w:r>
          </w:p>
        </w:tc>
        <w:tc>
          <w:tcPr>
            <w:tcW w:w="4110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8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Знаючи масу заряду в групі, відстань від епіцентру вибуху заряду до кожної точки (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а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б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в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г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) і враховуючи, що коефіцієнт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sym w:font="Symbol" w:char="F04B"/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y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 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 1 для прийнятих умов вибуху, визначимо коефіцієнти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з розв'язку системи рівнянь (4.7)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87"/>
        <w:gridCol w:w="4250"/>
      </w:tblGrid>
      <w:tr w:rsidR="002F60EE" w:rsidRPr="00D23D98" w:rsidTr="002F60EE">
        <w:trPr>
          <w:trHeight w:val="20"/>
        </w:trPr>
        <w:tc>
          <w:tcPr>
            <w:tcW w:w="5387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275" w:dyaOrig="675">
                <v:shape id="_x0000_i1034" type="#_x0000_t75" style="width:63.75pt;height:33.75pt" o:ole="" fillcolor="window">
                  <v:imagedata r:id="rId24" o:title=""/>
                </v:shape>
                <o:OLEObject Type="Embed" ProgID="Equation.3" ShapeID="_x0000_i1034" DrawAspect="Content" ObjectID="_1556793161" r:id="rId25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;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2085" w:dyaOrig="300">
                <v:shape id="_x0000_i1035" type="#_x0000_t75" style="width:104.25pt;height:15pt" o:ole="" fillcolor="window">
                  <v:imagedata r:id="rId26" o:title=""/>
                </v:shape>
                <o:OLEObject Type="Embed" ProgID="Equation.3" ShapeID="_x0000_i1035" DrawAspect="Content" ObjectID="_1556793162" r:id="rId27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4250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9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а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розв'язко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системи рівнянь (4.8)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5387"/>
        <w:gridCol w:w="4252"/>
      </w:tblGrid>
      <w:tr w:rsidR="002F60EE" w:rsidRPr="00D23D98" w:rsidTr="002F60EE">
        <w:trPr>
          <w:trHeight w:val="20"/>
        </w:trPr>
        <w:tc>
          <w:tcPr>
            <w:tcW w:w="5387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365" w:dyaOrig="675">
                <v:shape id="_x0000_i1036" type="#_x0000_t75" style="width:68.25pt;height:33.75pt" o:ole="" fillcolor="window">
                  <v:imagedata r:id="rId28" o:title=""/>
                </v:shape>
                <o:OLEObject Type="Embed" ProgID="Equation.3" ShapeID="_x0000_i1036" DrawAspect="Content" ObjectID="_1556793163" r:id="rId29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;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2145" w:dyaOrig="300">
                <v:shape id="_x0000_i1037" type="#_x0000_t75" style="width:107.25pt;height:15pt" o:ole="" fillcolor="window">
                  <v:imagedata r:id="rId30" o:title=""/>
                </v:shape>
                <o:OLEObject Type="Embed" ProgID="Equation.3" ShapeID="_x0000_i1037" DrawAspect="Content" ObjectID="_1556793164" r:id="rId31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.</w:t>
            </w:r>
          </w:p>
        </w:tc>
        <w:tc>
          <w:tcPr>
            <w:tcW w:w="4252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0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Визначені за формулами (4.9) та (4.10) значення коефіцієнтів підставивши в (4.6) дадуть змогу отримати емпіричну залежність для розрахунку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ої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стані з послідуючою побудовою меж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ості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конкретних умовах місцевості, в якій розташовані кар'єр та прилеглі до нього об'єкти, що охороняються. Для оперативного визначення радіусів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их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станей розроблена номограма зображена на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рис. 4.1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а показники ступенів затухання та коефіцієнти пропорційності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для різних регіонів території України гранітів УКЩ та вапняків Прикарпатського прогину приведені в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4.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у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36"/>
        <w:gridCol w:w="3204"/>
      </w:tblGrid>
      <w:tr w:rsidR="002F60EE" w:rsidRPr="00D23D98" w:rsidTr="002F60EE">
        <w:trPr>
          <w:trHeight w:val="179"/>
        </w:trPr>
        <w:tc>
          <w:tcPr>
            <w:tcW w:w="3136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  <w:vertAlign w:val="subscript"/>
              </w:rPr>
              <w:t xml:space="preserve">у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=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1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3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4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5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6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7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</w:p>
        </w:tc>
        <w:tc>
          <w:tcPr>
            <w:tcW w:w="3204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1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 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 – коефіцієнт, який враховує особливості ґрунту, що підлягає висаджуванню;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 коефіцієнт, який враховує особливості ґрунту під фундаментом будівлі,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05" w:dyaOrig="405">
          <v:shape id="_x0000_i1038" type="#_x0000_t75" style="width:80.25pt;height:20.25pt" o:ole="">
            <v:imagedata r:id="rId32" o:title=""/>
          </v:shape>
          <o:OLEObject Type="Embed" ProgID="Equation.3" ShapeID="_x0000_i1038" DrawAspect="Content" ObjectID="_1556793165" r:id="rId33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де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sym w:font="Symbol" w:char="F067"/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p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об’ємна маса ґрунту, який підлягає висаджуванню та швидкість поширення в ньому поздовжньої хвилі;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585" w:dyaOrig="315">
          <v:shape id="_x0000_i1039" type="#_x0000_t75" style="width:29.25pt;height:15.75pt" o:ole="">
            <v:imagedata r:id="rId34" o:title=""/>
          </v:shape>
          <o:OLEObject Type="Embed" ProgID="Equation.3" ShapeID="_x0000_i1039" DrawAspect="Content" ObjectID="_1556793166" r:id="rId35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те саме під фундаментом будівлі;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Значення коефіцієнтів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1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і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ведені в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 4.3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4.4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 – коефіцієнт, який враховує сезонність робіт і має значення: весна і осінь – 1,0; зима – 0,9; літо – 0,8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оефіцієнт орієнтування об’єкту відносно блока, що підлягає висаджуванню (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4.5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 – коефіцієнт ступеня свободи масиву, що підлягає висаджуванню (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4.7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 – коефіцієнт, який ураховує діаметр заряду. У разі інших значень діаметра заряду, наведених у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 4.6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155" w:dyaOrig="345">
          <v:shape id="_x0000_i1040" type="#_x0000_t75" style="width:57.75pt;height:17.25pt" o:ole="">
            <v:imagedata r:id="rId36" o:title=""/>
          </v:shape>
          <o:OLEObject Type="Embed" ProgID="Equation.3" ShapeID="_x0000_i1040" DrawAspect="Content" ObjectID="_1556793167" r:id="rId37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d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діаметр заряду, мм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 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– коефіцієнт, який враховує вплив кількості груп зарядів (ступенів уповільнення) на сейсмічний ефект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короткосповільненого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исаджування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(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4.8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). У разі кількості груп зарядів більше ніж 10, то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215" w:dyaOrig="360">
          <v:shape id="_x0000_i1041" type="#_x0000_t75" style="width:60.75pt;height:18pt" o:ole="">
            <v:imagedata r:id="rId38" o:title=""/>
          </v:shape>
          <o:OLEObject Type="Embed" ProgID="Equation.3" ShapeID="_x0000_i1041" DrawAspect="Content" ObjectID="_1556793168" r:id="rId39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4.3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Значення коефіцієнта, що враховує особливості </w:t>
      </w:r>
      <w:proofErr w:type="spellStart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ґрунту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634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2F60EE" w:rsidRPr="00D23D98" w:rsidTr="002F60EE">
        <w:trPr>
          <w:trHeight w:val="320"/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Ґрунт, який підлягає висаджуванню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1</w:t>
            </w:r>
          </w:p>
        </w:tc>
      </w:tr>
      <w:tr w:rsidR="002F60EE" w:rsidRPr="00D23D98" w:rsidTr="002F60EE">
        <w:trPr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, вище середньої міцності (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 xml:space="preserve">f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= 13–16)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, нижче середньої міцності (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 xml:space="preserve">f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= 8–12)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0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8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4.4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, що враховує особливості ґрунту під фундаментом будівлі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634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2F60EE" w:rsidRPr="00D23D98" w:rsidTr="002F60EE">
        <w:trPr>
          <w:trHeight w:val="320"/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Ґрунт під фундаментом будівлі, яка підлягає збереженню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2</w:t>
            </w:r>
          </w:p>
        </w:tc>
      </w:tr>
      <w:tr w:rsidR="002F60EE" w:rsidRPr="00D23D98" w:rsidTr="002F60EE">
        <w:trPr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 цільн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 тріщинуватий, порушен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Галечниковий і щебенев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іщаний і глинист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Насипний 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6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3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6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,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4.5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Значення коефіцієнта місця розташування об’єкту відносно блоку зарядів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819"/>
      </w:tblGrid>
      <w:tr w:rsidR="002F60EE" w:rsidRPr="00D23D98" w:rsidTr="002F60EE">
        <w:trPr>
          <w:trHeight w:val="320"/>
          <w:jc w:val="center"/>
        </w:trPr>
        <w:tc>
          <w:tcPr>
            <w:tcW w:w="79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Розташування об’єкта, який підлягає збереженню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K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4</w:t>
            </w:r>
          </w:p>
        </w:tc>
      </w:tr>
      <w:tr w:rsidR="002F60EE" w:rsidRPr="00D23D98" w:rsidTr="002F60EE">
        <w:trPr>
          <w:jc w:val="center"/>
        </w:trPr>
        <w:tc>
          <w:tcPr>
            <w:tcW w:w="79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тилу блоку, що підлягає висаджуванню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У фланзі блоку, що підлягає висаджуванню: детонація зарядів у блоці спрямована в протилежний від об’єкта бік 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У фланзі блоку, що підлягає висаджуванню: детонація зарядів у блоці спрямована в бік об’єкта 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еред блоком, що підлягає висаджуванню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5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5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7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4.6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Значення коефіцієнта, що враховує діаметр заряду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d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</w:t>
      </w:r>
      <w:proofErr w:type="spellEnd"/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4"/>
        <w:gridCol w:w="1436"/>
        <w:gridCol w:w="1581"/>
        <w:gridCol w:w="1676"/>
        <w:gridCol w:w="1537"/>
        <w:gridCol w:w="1953"/>
      </w:tblGrid>
      <w:tr w:rsidR="002F60EE" w:rsidRPr="00D23D98" w:rsidTr="002F60EE">
        <w:trPr>
          <w:jc w:val="center"/>
        </w:trPr>
        <w:tc>
          <w:tcPr>
            <w:tcW w:w="144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d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з</w:t>
            </w:r>
            <w:proofErr w:type="spellEnd"/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 мм</w:t>
            </w:r>
          </w:p>
        </w:tc>
        <w:tc>
          <w:tcPr>
            <w:tcW w:w="145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80</w:t>
            </w:r>
          </w:p>
        </w:tc>
        <w:tc>
          <w:tcPr>
            <w:tcW w:w="160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5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45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80</w:t>
            </w: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20</w:t>
            </w:r>
          </w:p>
        </w:tc>
      </w:tr>
      <w:tr w:rsidR="002F60EE" w:rsidRPr="00D23D98" w:rsidTr="002F60EE">
        <w:trPr>
          <w:jc w:val="center"/>
        </w:trPr>
        <w:tc>
          <w:tcPr>
            <w:tcW w:w="144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3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4.7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 ступеня свободи масиву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5000" w:type="pct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2"/>
        <w:gridCol w:w="1925"/>
      </w:tblGrid>
      <w:tr w:rsidR="002F60EE" w:rsidRPr="00D23D98" w:rsidTr="002F60EE">
        <w:trPr>
          <w:trHeight w:val="320"/>
          <w:jc w:val="center"/>
        </w:trPr>
        <w:tc>
          <w:tcPr>
            <w:tcW w:w="399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мови висаджування</w:t>
            </w:r>
          </w:p>
        </w:tc>
        <w:tc>
          <w:tcPr>
            <w:tcW w:w="100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K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5</w:t>
            </w:r>
          </w:p>
        </w:tc>
      </w:tr>
      <w:tr w:rsidR="002F60EE" w:rsidRPr="00D23D98" w:rsidTr="002F60EE">
        <w:trPr>
          <w:trHeight w:val="20"/>
          <w:jc w:val="center"/>
        </w:trPr>
        <w:tc>
          <w:tcPr>
            <w:tcW w:w="399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звичайному фронтальному забої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lastRenderedPageBreak/>
              <w:t>У забої з однією вільною поверхнею (проходження траншей на всю довжину і перетин одночасно, висаджування на неприбрану гірничу масу, коли число рядів свердловинних зарядів більше ніж чотири, висаджування в затисненому середовищі тощо)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ціликах з (4–5) вільними поверхнями</w:t>
            </w:r>
          </w:p>
        </w:tc>
        <w:tc>
          <w:tcPr>
            <w:tcW w:w="100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lastRenderedPageBreak/>
              <w:t>1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4.8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, що враховує кількість груп зарядів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79"/>
        <w:gridCol w:w="706"/>
        <w:gridCol w:w="802"/>
        <w:gridCol w:w="820"/>
        <w:gridCol w:w="820"/>
        <w:gridCol w:w="820"/>
        <w:gridCol w:w="820"/>
        <w:gridCol w:w="820"/>
        <w:gridCol w:w="820"/>
      </w:tblGrid>
      <w:tr w:rsidR="002F60EE" w:rsidRPr="00D23D98" w:rsidTr="002F60EE">
        <w:trPr>
          <w:trHeight w:val="20"/>
        </w:trPr>
        <w:tc>
          <w:tcPr>
            <w:tcW w:w="16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Кількість груп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br/>
              <w:t>(ступенів уповільнення)</w:t>
            </w:r>
          </w:p>
        </w:tc>
        <w:tc>
          <w:tcPr>
            <w:tcW w:w="36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</w:t>
            </w:r>
          </w:p>
        </w:tc>
        <w:tc>
          <w:tcPr>
            <w:tcW w:w="41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7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9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0</w:t>
            </w:r>
          </w:p>
        </w:tc>
      </w:tr>
      <w:tr w:rsidR="002F60EE" w:rsidRPr="00D23D98" w:rsidTr="002F60EE">
        <w:trPr>
          <w:trHeight w:val="20"/>
        </w:trPr>
        <w:tc>
          <w:tcPr>
            <w:tcW w:w="16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6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75</w:t>
            </w:r>
          </w:p>
        </w:tc>
        <w:tc>
          <w:tcPr>
            <w:tcW w:w="41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8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3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0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6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4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2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Вище розглянуто метод побудови еліпсоподібної зон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з центральним епіцентром вибуху, тобто коли він співпадає з центром еліпса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Але на практиці частіше за все залежно від умов, при яких, наприклад, змінюється напрямок ініціювання свердловинних зарядів вибухової речовини в блоці, який підривається, еліпс, окреслююч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у, може зміщуватися відносно центру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блоку. При цьому, в залежності від місця розташування охоронних об'єктів, останні будуть знаходитись в умовах сейсмічного навантаження на них, тобто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наражені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небезпеку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або ж ні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w:drawing>
          <wp:inline distT="0" distB="0" distL="0" distR="0">
            <wp:extent cx="3905250" cy="3705225"/>
            <wp:effectExtent l="0" t="0" r="0" b="9525"/>
            <wp:docPr id="6" name="Рисунок 6" descr="Описание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" t="8122" r="-708" b="8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ис. 4.12. Номограма визначення радіусів </w:t>
      </w:r>
      <w:proofErr w:type="spellStart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их</w:t>
      </w:r>
      <w:proofErr w:type="spellEnd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ей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Тому були проведені дослідження по розробці методу, який дозволяє не тільки проводити розрахунки щодо розмірів еліпса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ості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але і накреслити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його зміщення відносно епіцентру вибуху, тобто визначити координати уявного центру в залежності від умов проведення вибухових робіт, які враховуються коефіцієнтом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у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у формулі (4.11)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На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рис. 4.13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зображено схему до розрахунку основних параметрів зміщених відносно епіцентру вибуху еліпсоподібних сейсмонебезпечних зон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w:drawing>
          <wp:inline distT="0" distB="0" distL="0" distR="0">
            <wp:extent cx="3429000" cy="14001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ис. 4.13. Схема до розрахунку координат відносно </w:t>
      </w:r>
      <w:proofErr w:type="spellStart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блоку уявного епіцентру вибуху та побудови еліпсоподібної сейсмонебезпечної зони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1, 2 – зон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небезпеки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 з центральним та умовним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збуджувачами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оливань; 3, 3' – відповідно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ий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та уявний блоки; 4– охоронний об'єкт;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br/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∆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Х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∆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У – величини координат уявного епіцентру вибуху;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В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М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ідповідно великий та малий радіуси осей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Рівняння еліпса для визначення координат уявного епіцентру вибуху має вигляд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2"/>
        <w:gridCol w:w="4805"/>
      </w:tblGrid>
      <w:tr w:rsidR="002F60EE" w:rsidRPr="00D23D98" w:rsidTr="002F60EE">
        <w:trPr>
          <w:trHeight w:val="285"/>
        </w:trPr>
        <w:tc>
          <w:tcPr>
            <w:tcW w:w="4873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2265" w:dyaOrig="615">
                <v:shape id="_x0000_i1042" type="#_x0000_t75" style="width:113.25pt;height:30.75pt" o:ole="" fillcolor="window">
                  <v:imagedata r:id="rId42" o:title=""/>
                </v:shape>
                <o:OLEObject Type="Embed" ProgID="Equation.3" ShapeID="_x0000_i1042" DrawAspect="Content" ObjectID="_1556793169" r:id="rId43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.</w:t>
            </w:r>
          </w:p>
        </w:tc>
        <w:tc>
          <w:tcPr>
            <w:tcW w:w="4874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2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Головними параметрами, які характеризують еліптичні зон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є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1) відстань від центру до фокуса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21"/>
        <w:gridCol w:w="4816"/>
      </w:tblGrid>
      <w:tr w:rsidR="002F60EE" w:rsidRPr="00D23D98" w:rsidTr="002F60EE">
        <w:trPr>
          <w:trHeight w:val="83"/>
        </w:trPr>
        <w:tc>
          <w:tcPr>
            <w:tcW w:w="4881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080" w:dyaOrig="300">
                <v:shape id="_x0000_i1043" type="#_x0000_t75" style="width:54pt;height:15pt" o:ole="" fillcolor="window">
                  <v:imagedata r:id="rId44" o:title=""/>
                </v:shape>
                <o:OLEObject Type="Embed" ProgID="Equation.3" ShapeID="_x0000_i1043" DrawAspect="Content" ObjectID="_1556793170" r:id="rId45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, </w:t>
            </w:r>
          </w:p>
        </w:tc>
        <w:tc>
          <w:tcPr>
            <w:tcW w:w="4882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3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ідставивши у формулу (4.13) значення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В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та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М,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одержимо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5466"/>
        <w:gridCol w:w="4171"/>
      </w:tblGrid>
      <w:tr w:rsidR="002F60EE" w:rsidRPr="00D23D98" w:rsidTr="002F60EE">
        <w:trPr>
          <w:trHeight w:val="224"/>
        </w:trPr>
        <w:tc>
          <w:tcPr>
            <w:tcW w:w="2836" w:type="pct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2715" w:dyaOrig="495">
                <v:shape id="_x0000_i1044" type="#_x0000_t75" style="width:135.75pt;height:24.75pt" o:ole="" fillcolor="window">
                  <v:imagedata r:id="rId46" o:title=""/>
                </v:shape>
                <o:OLEObject Type="Embed" ProgID="Equation.3" ShapeID="_x0000_i1044" DrawAspect="Content" ObjectID="_1556793171" r:id="rId47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;</w:t>
            </w:r>
          </w:p>
        </w:tc>
        <w:tc>
          <w:tcPr>
            <w:tcW w:w="2164" w:type="pct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4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2) ексцентриситет еліпса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4962"/>
        <w:gridCol w:w="4677"/>
      </w:tblGrid>
      <w:tr w:rsidR="002F60EE" w:rsidRPr="00D23D98" w:rsidTr="002F60EE">
        <w:trPr>
          <w:trHeight w:val="415"/>
        </w:trPr>
        <w:tc>
          <w:tcPr>
            <w:tcW w:w="4962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500" w:dyaOrig="420">
                <v:shape id="_x0000_i1045" type="#_x0000_t75" style="width:75pt;height:21pt" o:ole="" fillcolor="window">
                  <v:imagedata r:id="rId48" o:title=""/>
                </v:shape>
                <o:OLEObject Type="Embed" ProgID="Equation.3" ShapeID="_x0000_i1045" DrawAspect="Content" ObjectID="_1556793172" r:id="rId49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;</w:t>
            </w:r>
          </w:p>
        </w:tc>
        <w:tc>
          <w:tcPr>
            <w:tcW w:w="4677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5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3) радіус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ектора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равого і лівого фокусів відповідно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5104"/>
        <w:gridCol w:w="4533"/>
      </w:tblGrid>
      <w:tr w:rsidR="002F60EE" w:rsidRPr="00D23D98" w:rsidTr="002F60EE">
        <w:trPr>
          <w:trHeight w:val="699"/>
        </w:trPr>
        <w:tc>
          <w:tcPr>
            <w:tcW w:w="2648" w:type="pct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695" w:dyaOrig="675">
                <v:shape id="_x0000_i1046" type="#_x0000_t75" style="width:84.75pt;height:33.75pt" o:ole="" fillcolor="window">
                  <v:imagedata r:id="rId50" o:title=""/>
                </v:shape>
                <o:OLEObject Type="Embed" ProgID="Equation.3" ShapeID="_x0000_i1046" DrawAspect="Content" ObjectID="_1556793173" r:id="rId51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;</w:t>
            </w:r>
          </w:p>
        </w:tc>
        <w:tc>
          <w:tcPr>
            <w:tcW w:w="2352" w:type="pct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6)</w:t>
            </w:r>
          </w:p>
        </w:tc>
      </w:tr>
      <w:tr w:rsidR="002F60EE" w:rsidRPr="00D23D98" w:rsidTr="002F60EE">
        <w:trPr>
          <w:trHeight w:val="398"/>
        </w:trPr>
        <w:tc>
          <w:tcPr>
            <w:tcW w:w="2648" w:type="pct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1845" w:dyaOrig="705">
                <v:shape id="_x0000_i1047" type="#_x0000_t75" style="width:92.25pt;height:35.25pt" o:ole="" fillcolor="window">
                  <v:imagedata r:id="rId52" o:title=""/>
                </v:shape>
                <o:OLEObject Type="Embed" ProgID="Equation.3" ShapeID="_x0000_i1047" DrawAspect="Content" ObjectID="_1556793174" r:id="rId53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;</w:t>
            </w:r>
          </w:p>
        </w:tc>
        <w:tc>
          <w:tcPr>
            <w:tcW w:w="2352" w:type="pct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7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4)</w:t>
      </w: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директриса: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45"/>
        <w:gridCol w:w="4392"/>
      </w:tblGrid>
      <w:tr w:rsidR="002F60EE" w:rsidRPr="00D23D98" w:rsidTr="002F60EE">
        <w:trPr>
          <w:trHeight w:val="531"/>
        </w:trPr>
        <w:tc>
          <w:tcPr>
            <w:tcW w:w="5245" w:type="dxa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object w:dxaOrig="2055" w:dyaOrig="585">
                <v:shape id="_x0000_i1048" type="#_x0000_t75" style="width:102.75pt;height:29.25pt" o:ole="" fillcolor="window">
                  <v:imagedata r:id="rId54" o:title=""/>
                </v:shape>
                <o:OLEObject Type="Embed" ProgID="Equation.3" ShapeID="_x0000_i1048" DrawAspect="Content" ObjectID="_1556793175" r:id="rId55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.</w:t>
            </w:r>
          </w:p>
        </w:tc>
        <w:tc>
          <w:tcPr>
            <w:tcW w:w="4392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4.18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-1263015</wp:posOffset>
                </wp:positionH>
                <wp:positionV relativeFrom="paragraph">
                  <wp:posOffset>1266190</wp:posOffset>
                </wp:positionV>
                <wp:extent cx="91440" cy="91440"/>
                <wp:effectExtent l="0" t="0" r="22860" b="22860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37CCDC" id="Прямоугольник 7" o:spid="_x0000_s1026" style="position:absolute;margin-left:-99.45pt;margin-top:99.7pt;width:7.2pt;height: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" o:allowincell="f"/>
            </w:pict>
          </mc:Fallback>
        </mc:AlternateConten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риведені вище аналітичні вирази для розрахунку параметрів еліпса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які окреслюють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у, показують, що вона залежить від сейсмічних властивостей анізотропних порід, які постійні для конкретних регіонів. Зміщення центру сейсмонебезпечної зони (утворення уявного епіцентру вибуху) можливо за рахунок втручання у технологічні фактори підривних робіт. При цьому, епіцентр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softHyphen/>
        <w:t>безпечної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і зміщується на величину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5" w:dyaOrig="255">
          <v:shape id="_x0000_i1049" type="#_x0000_t75" style="width:11.25pt;height:12.75pt" o:ole="" fillcolor="window">
            <v:imagedata r:id="rId56" o:title=""/>
          </v:shape>
          <o:OLEObject Type="Embed" ProgID="Equation.3" ShapeID="_x0000_i1049" DrawAspect="Content" ObjectID="_1556793176" r:id="rId57"/>
        </w:objec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Х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або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5" w:dyaOrig="255">
          <v:shape id="_x0000_i1050" type="#_x0000_t75" style="width:11.25pt;height:12.75pt" o:ole="" fillcolor="window">
            <v:imagedata r:id="rId56" o:title=""/>
          </v:shape>
          <o:OLEObject Type="Embed" ProgID="Equation.3" ShapeID="_x0000_i1050" DrawAspect="Content" ObjectID="_1556793177" r:id="rId58"/>
        </w:objec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У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а в залежності від розташування по відношенню до реального епіцентру вибуху об’єктів, що охороняються, то останні переводяться з небезпечної межі в безпечну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З огляду на це слід доповнити «Єдині правила безпеки при вибухових роботах» методикою розрахунку меж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ки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що базується на результатах досліджень проведених в організаціях промисловості будівельних матеріалів, дорожнього будівництва і ін., що виконують вибухові роботи поблизу промислових, цивільних і природних об'єктів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Впровадження викладених наукових розробок на території України, де кар’єри розташовані поблизу населених пунктів, дозволило локалізувати сейсмічні коливання в межах допустимих норм за рахунок управління технологічними схемами вибуху (керованих координат уявного епіцентру вибуху) і тим самим перевести безпечну зону в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забезпечити при цьому цілісність житлового фонду з комфортним за психологічним фактором проживанням населення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sectPr w:rsidR="002F60EE" w:rsidRPr="00D23D98" w:rsidSect="009F461C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5311A"/>
    <w:multiLevelType w:val="multilevel"/>
    <w:tmpl w:val="863413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359F52EC"/>
    <w:multiLevelType w:val="hybridMultilevel"/>
    <w:tmpl w:val="ED5A249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897C58"/>
    <w:multiLevelType w:val="hybridMultilevel"/>
    <w:tmpl w:val="594E77A0"/>
    <w:lvl w:ilvl="0" w:tplc="D8445AF2">
      <w:start w:val="3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A69"/>
    <w:rsid w:val="00024BD9"/>
    <w:rsid w:val="00035035"/>
    <w:rsid w:val="00073383"/>
    <w:rsid w:val="000855F0"/>
    <w:rsid w:val="000B0C04"/>
    <w:rsid w:val="000B5D4F"/>
    <w:rsid w:val="000C25C8"/>
    <w:rsid w:val="000D23C0"/>
    <w:rsid w:val="000E2535"/>
    <w:rsid w:val="000F3E97"/>
    <w:rsid w:val="000F44C6"/>
    <w:rsid w:val="000F4A77"/>
    <w:rsid w:val="00103AFA"/>
    <w:rsid w:val="0016622C"/>
    <w:rsid w:val="0018290C"/>
    <w:rsid w:val="00182E8A"/>
    <w:rsid w:val="00185FED"/>
    <w:rsid w:val="001A774E"/>
    <w:rsid w:val="001B4162"/>
    <w:rsid w:val="001B7356"/>
    <w:rsid w:val="001D0285"/>
    <w:rsid w:val="001D420E"/>
    <w:rsid w:val="001D43B1"/>
    <w:rsid w:val="001D50A0"/>
    <w:rsid w:val="001E3F07"/>
    <w:rsid w:val="001F0650"/>
    <w:rsid w:val="001F49C2"/>
    <w:rsid w:val="00212CE4"/>
    <w:rsid w:val="00240A01"/>
    <w:rsid w:val="002422F3"/>
    <w:rsid w:val="002932C0"/>
    <w:rsid w:val="002B73FE"/>
    <w:rsid w:val="002C249D"/>
    <w:rsid w:val="002D2DF0"/>
    <w:rsid w:val="002E3892"/>
    <w:rsid w:val="002E58C7"/>
    <w:rsid w:val="002F60EE"/>
    <w:rsid w:val="002F651D"/>
    <w:rsid w:val="003030E3"/>
    <w:rsid w:val="00305951"/>
    <w:rsid w:val="00340F46"/>
    <w:rsid w:val="003477FB"/>
    <w:rsid w:val="00365613"/>
    <w:rsid w:val="00371128"/>
    <w:rsid w:val="00377C49"/>
    <w:rsid w:val="00392124"/>
    <w:rsid w:val="00392E0D"/>
    <w:rsid w:val="003933E2"/>
    <w:rsid w:val="00394E7B"/>
    <w:rsid w:val="003953BC"/>
    <w:rsid w:val="003972A7"/>
    <w:rsid w:val="003A7DA5"/>
    <w:rsid w:val="003B1E11"/>
    <w:rsid w:val="003D39D5"/>
    <w:rsid w:val="003E219D"/>
    <w:rsid w:val="004B46E2"/>
    <w:rsid w:val="004C335D"/>
    <w:rsid w:val="004C6B1D"/>
    <w:rsid w:val="004E77B3"/>
    <w:rsid w:val="004F4B48"/>
    <w:rsid w:val="00505603"/>
    <w:rsid w:val="00511405"/>
    <w:rsid w:val="00524ED3"/>
    <w:rsid w:val="005303B6"/>
    <w:rsid w:val="005310A0"/>
    <w:rsid w:val="00563F29"/>
    <w:rsid w:val="00574C59"/>
    <w:rsid w:val="00577185"/>
    <w:rsid w:val="005A5E4C"/>
    <w:rsid w:val="005B6FF4"/>
    <w:rsid w:val="005E6F87"/>
    <w:rsid w:val="005E7823"/>
    <w:rsid w:val="005F5713"/>
    <w:rsid w:val="00633909"/>
    <w:rsid w:val="006668FD"/>
    <w:rsid w:val="00692F3F"/>
    <w:rsid w:val="006D6EAA"/>
    <w:rsid w:val="00751F1E"/>
    <w:rsid w:val="00774DE0"/>
    <w:rsid w:val="007905DA"/>
    <w:rsid w:val="007A40B0"/>
    <w:rsid w:val="007D6C6C"/>
    <w:rsid w:val="00814108"/>
    <w:rsid w:val="0084194B"/>
    <w:rsid w:val="00871F5E"/>
    <w:rsid w:val="008A3FCF"/>
    <w:rsid w:val="008A653D"/>
    <w:rsid w:val="008A7B4D"/>
    <w:rsid w:val="008B375F"/>
    <w:rsid w:val="008E5F4A"/>
    <w:rsid w:val="008F1650"/>
    <w:rsid w:val="008F1D0E"/>
    <w:rsid w:val="008F394F"/>
    <w:rsid w:val="00951166"/>
    <w:rsid w:val="00951875"/>
    <w:rsid w:val="00960FDB"/>
    <w:rsid w:val="00965998"/>
    <w:rsid w:val="009A7B03"/>
    <w:rsid w:val="009E4C8D"/>
    <w:rsid w:val="009F461C"/>
    <w:rsid w:val="00A17BB6"/>
    <w:rsid w:val="00A63BEA"/>
    <w:rsid w:val="00A643E8"/>
    <w:rsid w:val="00A75148"/>
    <w:rsid w:val="00A84E00"/>
    <w:rsid w:val="00A87D32"/>
    <w:rsid w:val="00A91E71"/>
    <w:rsid w:val="00A92810"/>
    <w:rsid w:val="00AC5D6C"/>
    <w:rsid w:val="00AE637F"/>
    <w:rsid w:val="00B2182F"/>
    <w:rsid w:val="00B249DC"/>
    <w:rsid w:val="00B35A1E"/>
    <w:rsid w:val="00B75E53"/>
    <w:rsid w:val="00B87578"/>
    <w:rsid w:val="00B94028"/>
    <w:rsid w:val="00BB4177"/>
    <w:rsid w:val="00BB5692"/>
    <w:rsid w:val="00BC2AC1"/>
    <w:rsid w:val="00C648CD"/>
    <w:rsid w:val="00C66CC8"/>
    <w:rsid w:val="00C74ABB"/>
    <w:rsid w:val="00C84E94"/>
    <w:rsid w:val="00CA3339"/>
    <w:rsid w:val="00CE26AA"/>
    <w:rsid w:val="00D23D98"/>
    <w:rsid w:val="00D25A69"/>
    <w:rsid w:val="00D36C45"/>
    <w:rsid w:val="00D37701"/>
    <w:rsid w:val="00D61C41"/>
    <w:rsid w:val="00D72597"/>
    <w:rsid w:val="00D85D94"/>
    <w:rsid w:val="00DC0F6A"/>
    <w:rsid w:val="00DD60FF"/>
    <w:rsid w:val="00DF3FE9"/>
    <w:rsid w:val="00E01431"/>
    <w:rsid w:val="00E21709"/>
    <w:rsid w:val="00E32893"/>
    <w:rsid w:val="00E40CAB"/>
    <w:rsid w:val="00E76931"/>
    <w:rsid w:val="00E84DCA"/>
    <w:rsid w:val="00EA5501"/>
    <w:rsid w:val="00EB0351"/>
    <w:rsid w:val="00ED2EB1"/>
    <w:rsid w:val="00EF2856"/>
    <w:rsid w:val="00F06711"/>
    <w:rsid w:val="00F3520E"/>
    <w:rsid w:val="00F53589"/>
    <w:rsid w:val="00F73708"/>
    <w:rsid w:val="00F86E17"/>
    <w:rsid w:val="00FA777E"/>
    <w:rsid w:val="00FF2DF5"/>
    <w:rsid w:val="00FF4789"/>
    <w:rsid w:val="00FF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209CF7E"/>
  <w15:docId w15:val="{2C78F3EC-226D-4337-8080-0060CA31B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622C"/>
  </w:style>
  <w:style w:type="paragraph" w:styleId="2">
    <w:name w:val="heading 2"/>
    <w:basedOn w:val="a"/>
    <w:next w:val="a"/>
    <w:link w:val="20"/>
    <w:autoRedefine/>
    <w:qFormat/>
    <w:rsid w:val="000C25C8"/>
    <w:pPr>
      <w:keepNext/>
      <w:autoSpaceDE w:val="0"/>
      <w:autoSpaceDN w:val="0"/>
      <w:adjustRightInd w:val="0"/>
      <w:spacing w:after="0" w:line="240" w:lineRule="auto"/>
      <w:ind w:firstLine="340"/>
      <w:contextualSpacing/>
      <w:jc w:val="both"/>
      <w:outlineLvl w:val="1"/>
    </w:pPr>
    <w:rPr>
      <w:rFonts w:ascii="Times New Roman" w:eastAsia="Calibri" w:hAnsi="Times New Roman" w:cs="Times New Roman"/>
      <w:b/>
      <w:iCs/>
      <w:sz w:val="20"/>
      <w:szCs w:val="28"/>
      <w:lang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25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25A6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rsid w:val="00D25A69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25A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D25A6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D25A6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9">
    <w:name w:val="Placeholder Text"/>
    <w:basedOn w:val="a0"/>
    <w:uiPriority w:val="99"/>
    <w:semiHidden/>
    <w:rsid w:val="00D25A69"/>
    <w:rPr>
      <w:color w:val="808080"/>
    </w:rPr>
  </w:style>
  <w:style w:type="paragraph" w:customStyle="1" w:styleId="aa">
    <w:name w:val="Чертежный"/>
    <w:rsid w:val="0096599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table" w:styleId="ab">
    <w:name w:val="Table Grid"/>
    <w:basedOn w:val="a1"/>
    <w:uiPriority w:val="59"/>
    <w:rsid w:val="00C66C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"/>
    <w:link w:val="22"/>
    <w:uiPriority w:val="99"/>
    <w:semiHidden/>
    <w:unhideWhenUsed/>
    <w:rsid w:val="000C25C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C25C8"/>
  </w:style>
  <w:style w:type="character" w:customStyle="1" w:styleId="20">
    <w:name w:val="Заголовок 2 Знак"/>
    <w:basedOn w:val="a0"/>
    <w:link w:val="2"/>
    <w:rsid w:val="000C25C8"/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paragraph" w:styleId="ac">
    <w:name w:val="Body Text"/>
    <w:basedOn w:val="a"/>
    <w:link w:val="ad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lang w:val="x-none"/>
    </w:rPr>
  </w:style>
  <w:style w:type="character" w:customStyle="1" w:styleId="ad">
    <w:name w:val="Основной текст Знак"/>
    <w:basedOn w:val="a0"/>
    <w:link w:val="ac"/>
    <w:rsid w:val="000C25C8"/>
    <w:rPr>
      <w:rFonts w:ascii="Calibri" w:eastAsia="Calibri" w:hAnsi="Calibri" w:cs="Times New Roman"/>
      <w:lang w:val="x-none"/>
    </w:rPr>
  </w:style>
  <w:style w:type="paragraph" w:styleId="3">
    <w:name w:val="Body Text 3"/>
    <w:basedOn w:val="a"/>
    <w:link w:val="30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0">
    <w:name w:val="Основной текст 3 Знак"/>
    <w:basedOn w:val="a0"/>
    <w:link w:val="3"/>
    <w:rsid w:val="000C25C8"/>
    <w:rPr>
      <w:rFonts w:ascii="Calibri" w:eastAsia="Calibri" w:hAnsi="Calibri" w:cs="Times New Roman"/>
      <w:sz w:val="16"/>
      <w:szCs w:val="16"/>
      <w:lang w:val="x-none"/>
    </w:rPr>
  </w:style>
  <w:style w:type="paragraph" w:styleId="ae">
    <w:name w:val="List Paragraph"/>
    <w:basedOn w:val="a"/>
    <w:uiPriority w:val="34"/>
    <w:qFormat/>
    <w:rsid w:val="009F46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338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5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0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jpe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2AD10D-C012-4277-9D99-31C75A86B8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2</Pages>
  <Words>13203</Words>
  <Characters>7527</Characters>
  <Application>Microsoft Office Word</Application>
  <DocSecurity>0</DocSecurity>
  <Lines>62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wlenko</dc:creator>
  <cp:keywords/>
  <dc:description/>
  <cp:lastModifiedBy>Максим Павленко</cp:lastModifiedBy>
  <cp:revision>4</cp:revision>
  <cp:lastPrinted>2012-02-09T16:55:00Z</cp:lastPrinted>
  <dcterms:created xsi:type="dcterms:W3CDTF">2017-03-30T12:30:00Z</dcterms:created>
  <dcterms:modified xsi:type="dcterms:W3CDTF">2017-05-20T10:46:00Z</dcterms:modified>
</cp:coreProperties>
</file>